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3B70" w:rsidRPr="00112816" w:rsidRDefault="00063B70" w:rsidP="00063B70">
      <w:pPr>
        <w:ind w:leftChars="257" w:left="540"/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112816">
        <w:rPr>
          <w:rFonts w:ascii="Times New Roman" w:eastAsia="宋体" w:hAnsi="Times New Roman" w:cs="Times New Roman"/>
          <w:sz w:val="32"/>
          <w:szCs w:val="32"/>
        </w:rPr>
        <w:t>广东金融学院实验报告</w:t>
      </w:r>
    </w:p>
    <w:p w:rsidR="00AD6646" w:rsidRPr="00063B70" w:rsidRDefault="00FD0C15" w:rsidP="00513BA0">
      <w:r>
        <w:rPr>
          <w:rFonts w:ascii="Times New Roman" w:eastAsia="宋体" w:hAnsi="Times New Roman" w:cs="Times New Roman"/>
          <w:noProof/>
          <w:sz w:val="28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35305</wp:posOffset>
                </wp:positionH>
                <wp:positionV relativeFrom="paragraph">
                  <wp:posOffset>401320</wp:posOffset>
                </wp:positionV>
                <wp:extent cx="457200" cy="7828915"/>
                <wp:effectExtent l="0" t="0" r="0" b="635"/>
                <wp:wrapNone/>
                <wp:docPr id="2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7828915"/>
                          <a:chOff x="717" y="2495"/>
                          <a:chExt cx="720" cy="12329"/>
                        </a:xfrm>
                      </wpg:grpSpPr>
                      <wps:wsp>
                        <wps:cNvPr id="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17" y="2500"/>
                            <a:ext cx="720" cy="123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063B70" w:rsidRDefault="00063B70" w:rsidP="00063B70">
                              <w:pPr>
                                <w:ind w:firstLineChars="750" w:firstLine="4305"/>
                              </w:pPr>
                              <w:r>
                                <w:rPr>
                                  <w:rFonts w:hint="eastAsia"/>
                                  <w:spacing w:val="182"/>
                                  <w:szCs w:val="21"/>
                                </w:rPr>
                                <w:t>装订线</w:t>
                              </w:r>
                            </w:p>
                          </w:txbxContent>
                        </wps:txbx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" name="Group 17"/>
                        <wpg:cNvGrpSpPr>
                          <a:grpSpLocks/>
                        </wpg:cNvGrpSpPr>
                        <wpg:grpSpPr bwMode="auto">
                          <a:xfrm>
                            <a:off x="1078" y="2495"/>
                            <a:ext cx="15" cy="10134"/>
                            <a:chOff x="1049" y="2495"/>
                            <a:chExt cx="15" cy="10134"/>
                          </a:xfrm>
                        </wpg:grpSpPr>
                        <wps:wsp>
                          <wps:cNvPr id="9" name="Line 8"/>
                          <wps:cNvCnPr/>
                          <wps:spPr bwMode="auto">
                            <a:xfrm>
                              <a:off x="1049" y="2495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" name="Line 16"/>
                          <wps:cNvCnPr/>
                          <wps:spPr bwMode="auto">
                            <a:xfrm>
                              <a:off x="1064" y="8573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" o:spid="_x0000_s1026" style="position:absolute;left:0;text-align:left;margin-left:-42.15pt;margin-top:31.6pt;width:36pt;height:616.45pt;z-index:251659264" coordorigin="717,2495" coordsize="720,12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7" type="#_x0000_t202" style="position:absolute;left:717;top:2500;width:720;height:1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DPB8IA&#10;AADaAAAADwAAAGRycy9kb3ducmV2LnhtbESPQYvCMBSE74L/ITxhL6KpK9ilGkXEhZUiUlfvj+Zt&#10;W7Z5KU3U+u+NIHgcZuYbZrHqTC2u1LrKsoLJOAJBnFtdcaHg9Ps9+gLhPLLG2jIpuJOD1bLfW2Ci&#10;7Y0zuh59IQKEXYIKSu+bREqXl2TQjW1DHLw/2xr0QbaF1C3eAtzU8jOKZtJgxWGhxIY2JeX/x4tR&#10;MJymbj2Ju/g83W8Ou3Q7zHxKSn0MuvUchKfOv8Ov9o9WEMPzSrg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kM8HwgAAANoAAAAPAAAAAAAAAAAAAAAAAJgCAABkcnMvZG93&#10;bnJldi54bWxQSwUGAAAAAAQABAD1AAAAhwMAAAAA&#10;" stroked="f">
                  <v:textbox style="layout-flow:vertical-ideographic">
                    <w:txbxContent>
                      <w:p w:rsidR="00063B70" w:rsidRDefault="00063B70" w:rsidP="00063B70">
                        <w:pPr>
                          <w:ind w:firstLineChars="750" w:firstLine="4305"/>
                        </w:pPr>
                        <w:r>
                          <w:rPr>
                            <w:rFonts w:hint="eastAsia"/>
                            <w:spacing w:val="182"/>
                            <w:szCs w:val="21"/>
                          </w:rPr>
                          <w:t>装订线</w:t>
                        </w:r>
                      </w:p>
                    </w:txbxContent>
                  </v:textbox>
                </v:shape>
                <v:group id="Group 17" o:spid="_x0000_s1028" style="position:absolute;left:1078;top:2495;width:15;height:10134" coordorigin="1049,2495" coordsize="15,10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line id="Line 8" o:spid="_x0000_s1029" style="position:absolute;visibility:visible;mso-wrap-style:square" from="1049,2495" to="1049,6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QYYcEAAADaAAAADwAAAGRycy9kb3ducmV2LnhtbERPW2vCMBR+H+w/hDPwbaYTnLYaRTcG&#10;gk/1gj4emmNT1pzUJrPdfr0ZDPb48d3ny97W4katrxwreBkmIIgLpysuFRz2H89TED4ga6wdk4Jv&#10;8rBcPD7MMdOu45xuu1CKGMI+QwUmhCaT0heGLPqha4gjd3GtxRBhW0rdYhfDbS1HSfIqLVYcGww2&#10;9Gao+Nx92ThjMv5Z58f3dHo+mFOXpxPeXLdKDZ761QxEoD78i//cG60ghd8r0Q9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5BhhwQAAANoAAAAPAAAAAAAAAAAAAAAA&#10;AKECAABkcnMvZG93bnJldi54bWxQSwUGAAAAAAQABAD5AAAAjwMAAAAA&#10;">
                    <v:stroke dashstyle="longDashDot"/>
                  </v:line>
                  <v:line id="Line 16" o:spid="_x0000_s1030" style="position:absolute;visibility:visible;mso-wrap-style:square" from="1064,8573" to="1064,12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Y6McYAAADbAAAADwAAAGRycy9kb3ducmV2LnhtbESPzUvDQBDF74L/wzKCN7uxYD9it0Vb&#10;hIKn9AM9DtkxG8zOptm1Sf3rnYPQ2zzm/d68WawG36gzdbEObOBxlIEiLoOtuTJw2L89zEDFhGyx&#10;CUwGLhRhtby9WWBuQ88FnXepUhLCMUcDLqU21zqWjjzGUWiJZfcVOo9JZFdp22Ev4b7R4yybaI81&#10;ywWHLa0dld+7Hy81pk+/r8VxM599HtxHX8ynvD29G3N/N7w8g0o0pKv5n95a4aS9/CID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/2OjHGAAAA2wAAAA8AAAAAAAAA&#10;AAAAAAAAoQIAAGRycy9kb3ducmV2LnhtbFBLBQYAAAAABAAEAPkAAACUAwAAAAA=&#10;">
                    <v:stroke dashstyle="longDashDot"/>
                  </v:line>
                </v:group>
              </v:group>
            </w:pict>
          </mc:Fallback>
        </mc:AlternateContent>
      </w:r>
      <w:r w:rsidR="00063B70" w:rsidRPr="00112816">
        <w:rPr>
          <w:rFonts w:ascii="Times New Roman" w:eastAsia="宋体" w:hAnsi="Times New Roman" w:cs="Times New Roman"/>
          <w:sz w:val="28"/>
          <w:szCs w:val="32"/>
        </w:rPr>
        <w:t>课程名称：算法分析与设计</w:t>
      </w:r>
    </w:p>
    <w:tbl>
      <w:tblPr>
        <w:tblStyle w:val="a3"/>
        <w:tblpPr w:leftFromText="180" w:rightFromText="180" w:vertAnchor="text" w:horzAnchor="margin" w:tblpY="115"/>
        <w:tblW w:w="8784" w:type="dxa"/>
        <w:tblLook w:val="04A0" w:firstRow="1" w:lastRow="0" w:firstColumn="1" w:lastColumn="0" w:noHBand="0" w:noVBand="1"/>
      </w:tblPr>
      <w:tblGrid>
        <w:gridCol w:w="1409"/>
        <w:gridCol w:w="1297"/>
        <w:gridCol w:w="1511"/>
        <w:gridCol w:w="1874"/>
        <w:gridCol w:w="1194"/>
        <w:gridCol w:w="2051"/>
      </w:tblGrid>
      <w:tr w:rsidR="00513BA0" w:rsidTr="008F6EEA">
        <w:trPr>
          <w:trHeight w:val="337"/>
        </w:trPr>
        <w:tc>
          <w:tcPr>
            <w:tcW w:w="1555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编号</w:t>
            </w:r>
          </w:p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及实验名称</w:t>
            </w:r>
          </w:p>
        </w:tc>
        <w:tc>
          <w:tcPr>
            <w:tcW w:w="4110" w:type="dxa"/>
            <w:gridSpan w:val="3"/>
            <w:vAlign w:val="center"/>
          </w:tcPr>
          <w:p w:rsidR="00513BA0" w:rsidRPr="00891507" w:rsidRDefault="0097048F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5AD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实验</w:t>
            </w:r>
            <w:r w:rsidR="001F5ADC" w:rsidRPr="001F5AD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1248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系别</w:t>
            </w:r>
          </w:p>
        </w:tc>
        <w:tc>
          <w:tcPr>
            <w:tcW w:w="1871" w:type="dxa"/>
            <w:vAlign w:val="center"/>
          </w:tcPr>
          <w:p w:rsidR="00513BA0" w:rsidRPr="00891507" w:rsidRDefault="0051704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互联网金融与信息工程学院</w:t>
            </w:r>
          </w:p>
        </w:tc>
      </w:tr>
      <w:tr w:rsidR="00513BA0" w:rsidTr="008F6EEA">
        <w:trPr>
          <w:trHeight w:val="336"/>
        </w:trPr>
        <w:tc>
          <w:tcPr>
            <w:tcW w:w="1555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姓名</w:t>
            </w:r>
          </w:p>
        </w:tc>
        <w:tc>
          <w:tcPr>
            <w:tcW w:w="1275" w:type="dxa"/>
            <w:vAlign w:val="center"/>
          </w:tcPr>
          <w:p w:rsidR="00513BA0" w:rsidRPr="00891507" w:rsidRDefault="002575E8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谢潮锋</w:t>
            </w:r>
          </w:p>
        </w:tc>
        <w:tc>
          <w:tcPr>
            <w:tcW w:w="1701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学号</w:t>
            </w:r>
          </w:p>
        </w:tc>
        <w:tc>
          <w:tcPr>
            <w:tcW w:w="1134" w:type="dxa"/>
            <w:vAlign w:val="center"/>
          </w:tcPr>
          <w:p w:rsidR="00513BA0" w:rsidRPr="00891507" w:rsidRDefault="0051704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7B54315</w:t>
            </w:r>
            <w:r w:rsidR="002575E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1248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班级</w:t>
            </w:r>
          </w:p>
        </w:tc>
        <w:tc>
          <w:tcPr>
            <w:tcW w:w="1871" w:type="dxa"/>
            <w:vAlign w:val="center"/>
          </w:tcPr>
          <w:p w:rsidR="00513BA0" w:rsidRPr="00891507" w:rsidRDefault="0051704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715431</w:t>
            </w:r>
          </w:p>
        </w:tc>
      </w:tr>
      <w:tr w:rsidR="00513BA0" w:rsidTr="008F6EEA">
        <w:trPr>
          <w:trHeight w:val="336"/>
        </w:trPr>
        <w:tc>
          <w:tcPr>
            <w:tcW w:w="1555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地点</w:t>
            </w:r>
          </w:p>
        </w:tc>
        <w:tc>
          <w:tcPr>
            <w:tcW w:w="1275" w:type="dxa"/>
            <w:vAlign w:val="center"/>
          </w:tcPr>
          <w:p w:rsidR="00513BA0" w:rsidRPr="00891507" w:rsidRDefault="0051704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实验楼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503</w:t>
            </w:r>
          </w:p>
        </w:tc>
        <w:tc>
          <w:tcPr>
            <w:tcW w:w="1701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日期</w:t>
            </w:r>
          </w:p>
        </w:tc>
        <w:tc>
          <w:tcPr>
            <w:tcW w:w="1134" w:type="dxa"/>
            <w:vAlign w:val="center"/>
          </w:tcPr>
          <w:p w:rsidR="00513BA0" w:rsidRPr="00891507" w:rsidRDefault="0051704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0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月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1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日</w:t>
            </w:r>
          </w:p>
        </w:tc>
        <w:tc>
          <w:tcPr>
            <w:tcW w:w="1248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时数</w:t>
            </w:r>
          </w:p>
        </w:tc>
        <w:tc>
          <w:tcPr>
            <w:tcW w:w="1871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:rsidTr="008F6EEA">
        <w:trPr>
          <w:trHeight w:val="336"/>
        </w:trPr>
        <w:tc>
          <w:tcPr>
            <w:tcW w:w="1555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指导教师</w:t>
            </w:r>
          </w:p>
        </w:tc>
        <w:tc>
          <w:tcPr>
            <w:tcW w:w="1275" w:type="dxa"/>
            <w:vAlign w:val="center"/>
          </w:tcPr>
          <w:p w:rsidR="00513BA0" w:rsidRPr="00891507" w:rsidRDefault="00517045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郭艺辉</w:t>
            </w:r>
          </w:p>
        </w:tc>
        <w:tc>
          <w:tcPr>
            <w:tcW w:w="1701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同组其他成员</w:t>
            </w:r>
          </w:p>
        </w:tc>
        <w:tc>
          <w:tcPr>
            <w:tcW w:w="1134" w:type="dxa"/>
            <w:vAlign w:val="center"/>
          </w:tcPr>
          <w:p w:rsidR="00513BA0" w:rsidRPr="00891507" w:rsidRDefault="002575E8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无</w:t>
            </w:r>
          </w:p>
        </w:tc>
        <w:tc>
          <w:tcPr>
            <w:tcW w:w="1248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成绩</w:t>
            </w:r>
          </w:p>
        </w:tc>
        <w:tc>
          <w:tcPr>
            <w:tcW w:w="1871" w:type="dxa"/>
            <w:vAlign w:val="center"/>
          </w:tcPr>
          <w:p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:rsidTr="00513BA0">
        <w:tc>
          <w:tcPr>
            <w:tcW w:w="8784" w:type="dxa"/>
            <w:gridSpan w:val="6"/>
          </w:tcPr>
          <w:p w:rsidR="00513BA0" w:rsidRPr="005A4C34" w:rsidRDefault="00AD6646" w:rsidP="005A4C34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A4C34">
              <w:rPr>
                <w:rFonts w:ascii="Times New Roman" w:eastAsia="宋体" w:hAnsi="Times New Roman" w:cs="Times New Roman"/>
                <w:sz w:val="24"/>
                <w:szCs w:val="24"/>
              </w:rPr>
              <w:t>实验目的及要求</w:t>
            </w:r>
          </w:p>
          <w:p w:rsidR="00D432B5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1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掌握</w:t>
            </w:r>
            <w:r w:rsidR="00190DAF" w:rsidRPr="00190DA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规划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算法的基本思想以及基本原理。</w:t>
            </w:r>
          </w:p>
          <w:p w:rsidR="00D432B5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2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掌握使用</w:t>
            </w:r>
            <w:r w:rsidR="00190DAF" w:rsidRPr="00190DA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规划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算法求解问题的一般特征以及步骤。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 </w:t>
            </w:r>
          </w:p>
          <w:p w:rsid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3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掌握</w:t>
            </w:r>
            <w:r w:rsidR="00190DAF" w:rsidRPr="00190DA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规划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算法设计方法以及复杂性分析方法。</w:t>
            </w:r>
          </w:p>
          <w:p w:rsidR="005A4C34" w:rsidRPr="005A4C34" w:rsidRDefault="00D432B5" w:rsidP="00D432B5">
            <w:pPr>
              <w:pStyle w:val="a4"/>
              <w:numPr>
                <w:ilvl w:val="0"/>
                <w:numId w:val="3"/>
              </w:numPr>
              <w:spacing w:line="360" w:lineRule="auto"/>
              <w:ind w:firstLineChars="0" w:firstLine="3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掌握</w:t>
            </w:r>
            <w:r w:rsidR="00190DAF" w:rsidRPr="00190DA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规划法解</w:t>
            </w:r>
            <w:r w:rsidR="009E57D6" w:rsidRPr="00377C64">
              <w:rPr>
                <w:rFonts w:ascii="Times New Roman" w:eastAsia="宋体" w:hAnsi="Times New Roman" w:cs="Times New Roman" w:hint="eastAsia"/>
                <w:bCs/>
                <w:sz w:val="24"/>
              </w:rPr>
              <w:t>最优二叉搜索树</w:t>
            </w:r>
            <w:r w:rsidR="0034234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与</w:t>
            </w:r>
            <w:r w:rsidR="009E57D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路布线</w:t>
            </w:r>
            <w:r w:rsidR="00190DAF" w:rsidRPr="00190DA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问题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算法设计思想、设计过程以及程序实现。</w:t>
            </w:r>
          </w:p>
        </w:tc>
      </w:tr>
      <w:tr w:rsidR="00513BA0" w:rsidTr="00513BA0">
        <w:tc>
          <w:tcPr>
            <w:tcW w:w="8784" w:type="dxa"/>
            <w:gridSpan w:val="6"/>
          </w:tcPr>
          <w:p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环境及相关情况（包含使用软件、实验设备、主要仪器及材料等）</w:t>
            </w:r>
          </w:p>
          <w:p w:rsidR="00D432B5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1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操作系统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Windows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操作系统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 </w:t>
            </w:r>
          </w:p>
          <w:p w:rsid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2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开发工具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Eclipse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JDK</w:t>
            </w:r>
          </w:p>
          <w:p w:rsidR="0019248B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3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开发语言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Java</w:t>
            </w:r>
          </w:p>
        </w:tc>
      </w:tr>
      <w:tr w:rsidR="00513BA0" w:rsidTr="00483989">
        <w:trPr>
          <w:trHeight w:val="1975"/>
        </w:trPr>
        <w:tc>
          <w:tcPr>
            <w:tcW w:w="8784" w:type="dxa"/>
            <w:gridSpan w:val="6"/>
          </w:tcPr>
          <w:p w:rsidR="00513BA0" w:rsidRPr="003C054D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实验内容及步骤（包含简要的实验步骤流程）</w:t>
            </w:r>
          </w:p>
          <w:p w:rsidR="00835E1B" w:rsidRPr="003C054D" w:rsidRDefault="00835E1B" w:rsidP="00835E1B">
            <w:pPr>
              <w:pStyle w:val="a4"/>
              <w:numPr>
                <w:ilvl w:val="0"/>
                <w:numId w:val="4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最优二叉搜索树问题的问题提出是，设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S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={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...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}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是一个由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个关键字组成的线性有序集，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(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a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0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b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a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...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b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  <w:vertAlign w:val="subscript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, 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a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  <w:vertAlign w:val="subscript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) 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为集合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S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存取概率分布，表示有序集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S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二叉搜索树利用二叉树的节点存储有序集中的元素。在二叉搜索树中搜索一个元素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。在二叉搜索树的内部结点中找到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概率为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b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  <w:vertAlign w:val="subscript"/>
              </w:rPr>
              <w:t>j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；在二叉搜索树的叶结点中确定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概率为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a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  <w:vertAlign w:val="subscript"/>
              </w:rPr>
              <w:t>i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。最优二叉搜索树问题要求找出搜索成本最低的二叉搜索树。设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=4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，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b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(1:4)=(3, 3, 1, 1)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，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a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(1:5)=(2, 3, 1, 1, 1)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。</w:t>
            </w:r>
          </w:p>
          <w:p w:rsidR="003C054D" w:rsidRDefault="003C054D" w:rsidP="00835E1B">
            <w:pPr>
              <w:pStyle w:val="a4"/>
              <w:numPr>
                <w:ilvl w:val="0"/>
                <w:numId w:val="8"/>
              </w:numPr>
              <w:spacing w:line="360" w:lineRule="auto"/>
              <w:ind w:left="742" w:firstLineChars="0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写出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最优二叉搜索树问题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最优值递归定义。</w:t>
            </w:r>
          </w:p>
          <w:p w:rsidR="00483989" w:rsidRPr="003C054D" w:rsidRDefault="00835E1B" w:rsidP="00835E1B">
            <w:pPr>
              <w:pStyle w:val="a4"/>
              <w:numPr>
                <w:ilvl w:val="0"/>
                <w:numId w:val="8"/>
              </w:numPr>
              <w:spacing w:line="360" w:lineRule="auto"/>
              <w:ind w:left="742" w:firstLineChars="0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lastRenderedPageBreak/>
              <w:t>采用动态规划算法求该最优二叉搜索树</w:t>
            </w:r>
            <w:r w:rsidR="003C054D"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，将算法编程实现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。</w:t>
            </w:r>
          </w:p>
          <w:p w:rsidR="00835E1B" w:rsidRPr="003C054D" w:rsidRDefault="00483989" w:rsidP="00835E1B">
            <w:pPr>
              <w:pStyle w:val="a4"/>
              <w:numPr>
                <w:ilvl w:val="0"/>
                <w:numId w:val="8"/>
              </w:numPr>
              <w:spacing w:line="360" w:lineRule="auto"/>
              <w:ind w:left="742" w:firstLineChars="0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分析算法的时间复杂性。</w:t>
            </w:r>
          </w:p>
          <w:p w:rsidR="00095EBE" w:rsidRDefault="003C054D" w:rsidP="003C054D">
            <w:pPr>
              <w:pStyle w:val="a4"/>
              <w:numPr>
                <w:ilvl w:val="0"/>
                <w:numId w:val="4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电路布线</w:t>
            </w: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的问题提出是，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在一块电路板的上、下两端分别有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个接线柱，用导线</w:t>
            </w:r>
            <w:r w:rsidRPr="003C054D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7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9pt;height:14.75pt" o:ole="">
                  <v:imagedata r:id="rId7" o:title=""/>
                </v:shape>
                <o:OLEObject Type="Embed" ProgID="Equation.DSMT4" ShapeID="_x0000_i1025" DrawAspect="Content" ObjectID="_1635184761" r:id="rId8"/>
              </w:objec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将上端接线柱与下端接线柱相连，其中</w:t>
            </w:r>
            <w:r w:rsidRPr="003C054D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420" w:dyaOrig="300">
                <v:shape id="_x0000_i1026" type="#_x0000_t75" style="width:20.75pt;height:14.75pt" o:ole="">
                  <v:imagedata r:id="rId9" o:title=""/>
                </v:shape>
                <o:OLEObject Type="Embed" ProgID="Equation.DSMT4" ShapeID="_x0000_i1026" DrawAspect="Content" ObjectID="_1635184762" r:id="rId10"/>
              </w:objec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是</w:t>
            </w:r>
            <w:r w:rsidRPr="003C054D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920" w:dyaOrig="300">
                <v:shape id="_x0000_i1027" type="#_x0000_t75" style="width:45.8pt;height:14.75pt" o:ole="">
                  <v:imagedata r:id="rId11" o:title=""/>
                </v:shape>
                <o:OLEObject Type="Embed" ProgID="Equation.DSMT4" ShapeID="_x0000_i1027" DrawAspect="Content" ObjectID="_1635184763" r:id="rId12"/>
              </w:objec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一个排列。要求将这</w:t>
            </w:r>
            <w:r w:rsidRPr="003C054D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n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条导线分布到若干绝缘层上，当且仅当两条导线之间无交叉才可以设在同一层。电路布线问题要求确定一个能够布设在同一层的导线集</w:t>
            </w:r>
            <w:r w:rsidRPr="003C054D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2380" w:dyaOrig="300">
                <v:shape id="_x0000_i1028" type="#_x0000_t75" style="width:118.9pt;height:14.75pt" o:ole="">
                  <v:imagedata r:id="rId13" o:title=""/>
                </v:shape>
                <o:OLEObject Type="Embed" ProgID="Equation.DSMT4" ShapeID="_x0000_i1028" DrawAspect="Content" ObjectID="_1635184764" r:id="rId14"/>
              </w:objec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最大不相交子集。设</w:t>
            </w:r>
            <w:r w:rsidRPr="003C054D">
              <w:rPr>
                <w:rFonts w:ascii="Times New Roman" w:eastAsia="宋体" w:hAnsi="Times New Roman" w:cs="Times New Roman"/>
                <w:bCs/>
                <w:position w:val="-10"/>
                <w:sz w:val="24"/>
                <w:szCs w:val="24"/>
              </w:rPr>
              <w:object w:dxaOrig="3260" w:dyaOrig="300">
                <v:shape id="_x0000_i1029" type="#_x0000_t75" style="width:163.1pt;height:14.75pt" o:ole="">
                  <v:imagedata r:id="rId15" o:title=""/>
                </v:shape>
                <o:OLEObject Type="Embed" ProgID="Equation.DSMT4" ShapeID="_x0000_i1029" DrawAspect="Content" ObjectID="_1635184765" r:id="rId16"/>
              </w:objec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。</w:t>
            </w:r>
          </w:p>
          <w:p w:rsidR="003C054D" w:rsidRDefault="003C054D" w:rsidP="003C054D">
            <w:pPr>
              <w:pStyle w:val="a4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写出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电路布线问题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最优值递归定义。</w:t>
            </w:r>
          </w:p>
          <w:p w:rsidR="003C054D" w:rsidRDefault="003C054D" w:rsidP="003C054D">
            <w:pPr>
              <w:pStyle w:val="a4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采用动态规划算法求解该</w:t>
            </w:r>
            <w:r w:rsidRPr="003C054D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电路布线问题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，将算法编程实现</w:t>
            </w: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。</w:t>
            </w:r>
          </w:p>
          <w:p w:rsidR="003C054D" w:rsidRPr="003C054D" w:rsidRDefault="003C054D" w:rsidP="003C054D">
            <w:pPr>
              <w:pStyle w:val="a4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C054D">
              <w:rPr>
                <w:rFonts w:ascii="Times New Roman" w:eastAsia="宋体" w:hAnsi="Times New Roman" w:cs="Times New Roman"/>
                <w:sz w:val="24"/>
                <w:szCs w:val="24"/>
              </w:rPr>
              <w:t>分析算法的时间复杂性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</w:t>
            </w:r>
          </w:p>
        </w:tc>
      </w:tr>
      <w:tr w:rsidR="00513BA0" w:rsidTr="00513BA0">
        <w:tc>
          <w:tcPr>
            <w:tcW w:w="8784" w:type="dxa"/>
            <w:gridSpan w:val="6"/>
          </w:tcPr>
          <w:p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实验结果（包括程序或图表、结论陈述、数据记录及分析等，可附页）</w:t>
            </w:r>
          </w:p>
          <w:p w:rsidR="00437A19" w:rsidRDefault="007549E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1)</w:t>
            </w:r>
          </w:p>
          <w:p w:rsidR="008A1AEC" w:rsidRDefault="008A1AE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A1AEC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>
                      <wp:extent cx="5486400" cy="410210"/>
                      <wp:effectExtent l="0" t="0" r="0" b="0"/>
                      <wp:docPr id="11" name="对象 2"/>
                      <wp:cNvGraphicFramePr>
                        <a:graphicFrameLocks xmlns:a="http://schemas.openxmlformats.org/drawingml/2006/main" noChangeAspect="1" noMove="1" noResize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Rot="1" noChangeAspect="1" noMove="1" noResize="1" noEditPoints="1" noAdjustHandles="1"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5486400" cy="410210"/>
                              </a:xfrm>
                              <a:prstGeom prst="rect">
                                <a:avLst/>
                              </a:prstGeom>
                              <a:blipFill rotWithShape="1">
                                <a:blip r:embed="rId17"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FD0C15" w:rsidRDefault="00FD0C15" w:rsidP="00FD0C15">
                                  <w:pPr>
                                    <w:pStyle w:val="a8"/>
                                    <w:spacing w:before="0" w:beforeAutospacing="0" w:after="0" w:afterAutospacing="0"/>
                                    <w:textAlignment w:val="baseline"/>
                                  </w:pPr>
                                  <w:r>
                                    <w:rPr>
                                      <w:rFonts w:ascii="Gill Sans" w:eastAsia="ヒラギノ角ゴ ProN W3" w:hAnsi="Gill Sans" w:cs="ヒラギノ角ゴ ProN W3"/>
                                      <w:color w:val="FFFFFF" w:themeColor="background1"/>
                                      <w:kern w:val="24"/>
                                      <w14:textFill>
                                        <w14:noFill/>
                                      </w14:textFill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对象 2" o:spid="_x0000_s1031" type="#_x0000_t202" style="width:6in;height:32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" stroked="f">
                      <v:fill r:id="rId18" o:title="" recolor="t" rotate="t" type="frame"/>
                      <o:lock v:ext="edit" rotation="t" aspectratio="t" position="t" verticies="t" text="t" adjusthandles="t" shapetype="t"/>
                      <v:textbox>
                        <w:txbxContent>
                          <w:p w:rsidR="00FD0C15" w:rsidRDefault="00FD0C15" w:rsidP="00FD0C15">
                            <w:pPr>
                              <w:pStyle w:val="a8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Gill Sans" w:eastAsia="ヒラギノ角ゴ ProN W3" w:hAnsi="Gill Sans" w:cs="ヒラギノ角ゴ ProN W3"/>
                                <w:color w:val="FFFFFF" w:themeColor="background1"/>
                                <w:kern w:val="24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v:textbox>
                      <w10:wrap anchorx="page" anchory="page"/>
                      <w10:anchorlock/>
                    </v:shape>
                  </w:pict>
                </mc:Fallback>
              </mc:AlternateContent>
            </w:r>
          </w:p>
          <w:p w:rsidR="008A1AEC" w:rsidRDefault="008A1AE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8A1AEC" w:rsidRDefault="007549EF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2)</w:t>
            </w:r>
            <w:r w:rsidR="008A1AEC"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public</w:t>
            </w:r>
            <w:r w:rsidR="008A1AEC"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 w:rsidR="008A1AEC"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class</w:t>
            </w:r>
            <w:r w:rsidR="008A1AEC"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Test 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publ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stat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void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main(String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args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) 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[]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a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{2, 3, 1, 1, 1}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[]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b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{0, 3, 3, 1, 1}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a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length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- 1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ne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2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2]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ne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2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2]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ne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2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2]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lastRenderedPageBreak/>
              <w:t xml:space="preserve">        BinarySearchTest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b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ne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BinarySearchTest()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b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optimalBinarySearchTree(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a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,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b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,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,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,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)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System.</w:t>
            </w:r>
            <w:r>
              <w:rPr>
                <w:rFonts w:ascii="Consolas" w:hAnsi="Consolas" w:cs="Consolas"/>
                <w:b/>
                <w:bCs/>
                <w:i/>
                <w:iCs/>
                <w:color w:val="0000C0"/>
                <w:kern w:val="0"/>
                <w:sz w:val="28"/>
                <w:szCs w:val="28"/>
              </w:rPr>
              <w:t>ou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println(</w:t>
            </w:r>
            <w:r>
              <w:rPr>
                <w:rFonts w:ascii="Consolas" w:hAnsi="Consolas" w:cs="Consolas"/>
                <w:color w:val="2A00FF"/>
                <w:kern w:val="0"/>
                <w:sz w:val="28"/>
                <w:szCs w:val="28"/>
              </w:rPr>
              <w:t>"</w:t>
            </w:r>
            <w:r>
              <w:rPr>
                <w:rFonts w:ascii="Consolas" w:hAnsi="Consolas" w:cs="Consolas"/>
                <w:color w:val="2A00FF"/>
                <w:kern w:val="0"/>
                <w:sz w:val="28"/>
                <w:szCs w:val="28"/>
              </w:rPr>
              <w:t>最小平均路长为：</w:t>
            </w:r>
            <w:r>
              <w:rPr>
                <w:rFonts w:ascii="Consolas" w:hAnsi="Consolas" w:cs="Consolas"/>
                <w:color w:val="2A00FF"/>
                <w:kern w:val="0"/>
                <w:sz w:val="28"/>
                <w:szCs w:val="28"/>
              </w:rPr>
              <w:t>"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+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)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publ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void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optimalBinarySearchTree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a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,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b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,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,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,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)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a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length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- 1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fo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=0;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&lt;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;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+)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]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a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 = 0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fo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=0;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&lt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;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+)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fo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=1;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&lt;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-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;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+)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   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]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-1] +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a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+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b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   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]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   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]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fo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k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+1;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k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&lt;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;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k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+)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temp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k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-1] +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k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lastRenderedPageBreak/>
              <w:t xml:space="preserve">                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f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temp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&lt;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)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           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]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temp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           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]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k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        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    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   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] +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    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    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   } </w:t>
            </w:r>
          </w:p>
          <w:p w:rsidR="007549EF" w:rsidRDefault="008A1AEC" w:rsidP="008A1AEC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}</w:t>
            </w:r>
          </w:p>
          <w:p w:rsidR="007549EF" w:rsidRPr="007549EF" w:rsidRDefault="007549EF" w:rsidP="007549EF">
            <w:pPr>
              <w:spacing w:line="360" w:lineRule="auto"/>
              <w:ind w:firstLineChars="175" w:firstLine="420"/>
              <w:rPr>
                <w:rFonts w:ascii="Times New Roman" w:hAnsi="Times New Roman" w:cs="Times New Roman"/>
              </w:rPr>
            </w:pPr>
            <w:r w:rsidRPr="007549E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3)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算法复杂性：</w:t>
            </w:r>
            <w:r w:rsidRPr="007549EF">
              <w:rPr>
                <w:rFonts w:ascii="Times New Roman" w:hAnsi="Times New Roman" w:cs="Times New Roman"/>
                <w:b/>
                <w:bCs/>
              </w:rPr>
              <w:t>S(n)=O(n</w:t>
            </w:r>
            <w:r w:rsidRPr="007549EF">
              <w:rPr>
                <w:rFonts w:ascii="Times New Roman" w:hAnsi="Times New Roman" w:cs="Times New Roman"/>
                <w:b/>
                <w:bCs/>
                <w:vertAlign w:val="superscript"/>
              </w:rPr>
              <w:t>3</w:t>
            </w:r>
            <w:r w:rsidRPr="007549EF">
              <w:rPr>
                <w:rFonts w:ascii="Times New Roman" w:hAnsi="Times New Roman" w:cs="Times New Roman"/>
                <w:b/>
                <w:bCs/>
              </w:rPr>
              <w:t>)</w:t>
            </w:r>
          </w:p>
          <w:p w:rsidR="007549EF" w:rsidRPr="007549EF" w:rsidRDefault="00271E47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440998" cy="1032163"/>
                  <wp:effectExtent l="0" t="0" r="0" b="0"/>
                  <wp:docPr id="6" name="图片 5" descr="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 rotWithShape="1">
                          <a:blip r:embed="rId19"/>
                          <a:srcRect l="50044" b="65708"/>
                          <a:stretch/>
                        </pic:blipFill>
                        <pic:spPr bwMode="auto">
                          <a:xfrm>
                            <a:off x="0" y="0"/>
                            <a:ext cx="2441339" cy="10323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549EF" w:rsidRDefault="007549E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7549EF" w:rsidRDefault="007549E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.</w:t>
            </w:r>
          </w:p>
          <w:p w:rsidR="008A1AEC" w:rsidRDefault="007549E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1)</w:t>
            </w:r>
          </w:p>
          <w:p w:rsidR="007549EF" w:rsidRDefault="008A1AE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当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=1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时</w:t>
            </w:r>
          </w:p>
          <w:p w:rsidR="008A1AEC" w:rsidRDefault="008A1AE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A1AEC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>
                      <wp:extent cx="2817951" cy="710194"/>
                      <wp:effectExtent l="0" t="0" r="0" b="0"/>
                      <wp:docPr id="12" name="矩形 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xmlns="" xmlns:a14="http://schemas.microsoft.com/office/drawing/2010/main" xmlns:p="http://schemas.openxmlformats.org/presentationml/2006/main" xmlns:lc="http://schemas.openxmlformats.org/drawingml/2006/lockedCanvas" xmlns:w="http://schemas.openxmlformats.org/wordprocessingml/2006/main" xmlns:w10="urn:schemas-microsoft-com:office:word" xmlns:v="urn:schemas-microsoft-com:vml" xmlns:o="urn:schemas-microsoft-com:office:office" xmlns:ve="http://schemas.openxmlformats.org/markup-compatibility/2006" id="{44102800-4B34-46AD-8CFF-197E24A8E52D}"/>
                          </a:ext>
                        </a:extLst>
                      </wp:docPr>
                      <wp:cNvGraphicFramePr>
                        <a:graphicFrameLocks xmlns:a="http://schemas.openxmlformats.org/drawingml/2006/main" noChangeAspect="1" noMove="1" noResize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Rot="1" noChangeAspect="1" noMove="1" noResize="1" noEditPoints="1" noAdjustHandles="1" noChangeArrowheads="1" noChangeShapeType="1" noTextEdit="1"/>
                            </wps:cNvSpPr>
                            <wps:spPr>
                              <a:xfrm>
                                <a:off x="0" y="0"/>
                                <a:ext cx="2817951" cy="710194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20"/>
                                <a:stretch>
                                  <a:fillRect/>
                                </a:stretch>
                              </a:blipFill>
                            </wps:spPr>
                            <wps:txbx>
                              <w:txbxContent>
                                <w:p w:rsidR="00FD0C15" w:rsidRDefault="00FD0C15" w:rsidP="00FD0C15">
                                  <w:pPr>
                                    <w:pStyle w:val="a8"/>
                                    <w:spacing w:before="0" w:beforeAutospacing="0" w:after="0" w:afterAutospacing="0"/>
                                    <w:textAlignment w:val="baseline"/>
                                  </w:pPr>
                                  <w:r>
                                    <w:rPr>
                                      <w:rFonts w:ascii="Gill Sans" w:eastAsia="ヒラギノ角ゴ ProN W3" w:hAnsi="Gill Sans" w:cs="ヒラギノ角ゴ ProN W3"/>
                                      <w:color w:val="FFFFFF" w:themeColor="background1"/>
                                      <w:kern w:val="24"/>
                                      <w14:textFill>
                                        <w14:noFill/>
                                      </w14:textFill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矩形 4" o:spid="_x0000_s1032" style="width:221.9pt;height:5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" stroked="f">
                      <v:fill r:id="rId21" o:title="" recolor="t" rotate="t" type="frame"/>
                      <o:lock v:ext="edit" rotation="t" aspectratio="t" position="t" verticies="t" text="t" adjusthandles="t" shapetype="t"/>
                      <v:textbox>
                        <w:txbxContent>
                          <w:p w:rsidR="00FD0C15" w:rsidRDefault="00FD0C15" w:rsidP="00FD0C15">
                            <w:pPr>
                              <w:pStyle w:val="a8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Gill Sans" w:eastAsia="ヒラギノ角ゴ ProN W3" w:hAnsi="Gill Sans" w:cs="ヒラギノ角ゴ ProN W3"/>
                                <w:color w:val="FFFFFF" w:themeColor="background1"/>
                                <w:kern w:val="24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v:textbox>
                      <w10:wrap anchorx="page" anchory="page"/>
                      <w10:anchorlock/>
                    </v:rect>
                  </w:pict>
                </mc:Fallback>
              </mc:AlternateContent>
            </w:r>
          </w:p>
          <w:p w:rsidR="008A1AEC" w:rsidRDefault="008A1AE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当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&gt;1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时</w:t>
            </w:r>
          </w:p>
          <w:p w:rsidR="008A1AEC" w:rsidRDefault="008A1AE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A1AEC"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>
                      <wp:extent cx="5486400" cy="461010"/>
                      <wp:effectExtent l="0" t="0" r="0" b="0"/>
                      <wp:docPr id="13" name="矩形 5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xmlns="" xmlns:a14="http://schemas.microsoft.com/office/drawing/2010/main" xmlns:p="http://schemas.openxmlformats.org/presentationml/2006/main" xmlns:lc="http://schemas.openxmlformats.org/drawingml/2006/lockedCanvas" xmlns:w="http://schemas.openxmlformats.org/wordprocessingml/2006/main" xmlns:w10="urn:schemas-microsoft-com:office:word" xmlns:v="urn:schemas-microsoft-com:vml" xmlns:o="urn:schemas-microsoft-com:office:office" xmlns:ve="http://schemas.openxmlformats.org/markup-compatibility/2006" id="{AF2763A8-3456-49BE-ADAD-A151277742F7}"/>
                          </a:ext>
                        </a:extLst>
                      </wp:docPr>
                      <wp:cNvGraphicFramePr>
                        <a:graphicFrameLocks xmlns:a="http://schemas.openxmlformats.org/drawingml/2006/main" noChangeAspect="1" noMove="1" noResize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Rot="1" noChangeAspect="1" noMove="1" noResize="1" noEditPoints="1" noAdjustHandles="1" noChangeArrowheads="1" noChangeShapeType="1" noTextEdit="1"/>
                            </wps:cNvSpPr>
                            <wps:spPr>
                              <a:xfrm>
                                <a:off x="0" y="0"/>
                                <a:ext cx="5486400" cy="461010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22"/>
                                <a:stretch>
                                  <a:fillRect/>
                                </a:stretch>
                              </a:blipFill>
                            </wps:spPr>
                            <wps:txbx>
                              <w:txbxContent>
                                <w:p w:rsidR="00FD0C15" w:rsidRDefault="00FD0C15" w:rsidP="00FD0C15">
                                  <w:pPr>
                                    <w:pStyle w:val="a8"/>
                                    <w:spacing w:before="0" w:beforeAutospacing="0" w:after="0" w:afterAutospacing="0"/>
                                    <w:textAlignment w:val="baseline"/>
                                  </w:pPr>
                                  <w:r>
                                    <w:rPr>
                                      <w:rFonts w:ascii="Gill Sans" w:eastAsia="ヒラギノ角ゴ ProN W3" w:hAnsi="Gill Sans" w:cs="ヒラギノ角ゴ ProN W3"/>
                                      <w:color w:val="FFFFFF" w:themeColor="background1"/>
                                      <w:kern w:val="24"/>
                                      <w14:textFill>
                                        <w14:noFill/>
                                      </w14:textFill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矩形 5" o:spid="_x0000_s1033" style="width:6in;height:3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" stroked="f">
                      <v:fill r:id="rId23" o:title="" recolor="t" rotate="t" type="frame"/>
                      <o:lock v:ext="edit" rotation="t" aspectratio="t" position="t" verticies="t" text="t" adjusthandles="t" shapetype="t"/>
                      <v:textbox>
                        <w:txbxContent>
                          <w:p w:rsidR="00FD0C15" w:rsidRDefault="00FD0C15" w:rsidP="00FD0C15">
                            <w:pPr>
                              <w:pStyle w:val="a8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Gill Sans" w:eastAsia="ヒラギノ角ゴ ProN W3" w:hAnsi="Gill Sans" w:cs="ヒラギノ角ゴ ProN W3"/>
                                <w:color w:val="FFFFFF" w:themeColor="background1"/>
                                <w:kern w:val="24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v:textbox>
                      <w10:wrap anchorx="page" anchory="page"/>
                      <w10:anchorlock/>
                    </v:rect>
                  </w:pict>
                </mc:Fallback>
              </mc:AlternateContent>
            </w:r>
          </w:p>
          <w:p w:rsidR="008A1AEC" w:rsidRDefault="008A1AE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8A1AEC" w:rsidRDefault="008A1AE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7549EF" w:rsidRDefault="007549E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2)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publ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class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 w:hint="eastAsia"/>
                <w:color w:val="000000"/>
                <w:kern w:val="0"/>
                <w:sz w:val="28"/>
                <w:szCs w:val="28"/>
              </w:rPr>
              <w:t>Test2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publ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 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publ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[] 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publ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 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ne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publ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dianlubuxian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)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this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this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ne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length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length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this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ne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ne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length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>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publ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stat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void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mnset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[]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,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[][]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)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>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length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-1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fo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0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&lt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1]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+)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=0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fo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1]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&lt;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+)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=1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fo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2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&lt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+) 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fo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0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&lt;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+)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-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fo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&lt;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+)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lastRenderedPageBreak/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=Math.</w:t>
            </w:r>
            <w:r>
              <w:rPr>
                <w:rFonts w:ascii="Consolas" w:hAnsi="Consolas" w:cs="Consolas"/>
                <w:i/>
                <w:iCs/>
                <w:color w:val="000000"/>
                <w:kern w:val="0"/>
                <w:sz w:val="28"/>
                <w:szCs w:val="28"/>
              </w:rPr>
              <w:t>max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-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],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-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-1]+1)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>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=Math.</w:t>
            </w:r>
            <w:r>
              <w:rPr>
                <w:rFonts w:ascii="Consolas" w:hAnsi="Consolas" w:cs="Consolas"/>
                <w:i/>
                <w:iCs/>
                <w:color w:val="000000"/>
                <w:kern w:val="0"/>
                <w:sz w:val="28"/>
                <w:szCs w:val="28"/>
              </w:rPr>
              <w:t>max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-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],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-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-1]+1)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>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publ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stat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traceback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[]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,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[][]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,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[]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e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) 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</w:rPr>
              <w:t>length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-1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0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fo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&gt;1;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--)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f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]!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-1]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) 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e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+]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-1;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 xml:space="preserve">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f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(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j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&gt;=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1])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 xml:space="preserve">    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e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+]=1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 xml:space="preserve">    System.</w:t>
            </w:r>
            <w:r>
              <w:rPr>
                <w:rFonts w:ascii="Consolas" w:hAnsi="Consolas" w:cs="Consolas"/>
                <w:b/>
                <w:bCs/>
                <w:i/>
                <w:iCs/>
                <w:color w:val="0000C0"/>
                <w:kern w:val="0"/>
                <w:sz w:val="28"/>
                <w:szCs w:val="28"/>
              </w:rPr>
              <w:t>ou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println(</w:t>
            </w:r>
            <w:r>
              <w:rPr>
                <w:rFonts w:ascii="Consolas" w:hAnsi="Consolas" w:cs="Consolas"/>
                <w:color w:val="2A00FF"/>
                <w:kern w:val="0"/>
                <w:sz w:val="28"/>
                <w:szCs w:val="28"/>
              </w:rPr>
              <w:t>"</w:t>
            </w:r>
            <w:r>
              <w:rPr>
                <w:rFonts w:ascii="Consolas" w:hAnsi="Consolas" w:cs="Consolas"/>
                <w:color w:val="2A00FF"/>
                <w:kern w:val="0"/>
                <w:sz w:val="28"/>
                <w:szCs w:val="28"/>
              </w:rPr>
              <w:t>最大不相交连线分别为：</w:t>
            </w:r>
            <w:r>
              <w:rPr>
                <w:rFonts w:ascii="Consolas" w:hAnsi="Consolas" w:cs="Consolas"/>
                <w:color w:val="2A00FF"/>
                <w:kern w:val="0"/>
                <w:sz w:val="28"/>
                <w:szCs w:val="28"/>
              </w:rPr>
              <w:t>"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)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 xml:space="preserve">   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for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(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- 1;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&gt;= 0;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--) 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>System.</w:t>
            </w:r>
            <w:r>
              <w:rPr>
                <w:rFonts w:ascii="Consolas" w:hAnsi="Consolas" w:cs="Consolas"/>
                <w:b/>
                <w:bCs/>
                <w:i/>
                <w:iCs/>
                <w:color w:val="0000C0"/>
                <w:kern w:val="0"/>
                <w:sz w:val="28"/>
                <w:szCs w:val="28"/>
              </w:rPr>
              <w:t>ou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println(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e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+</w:t>
            </w:r>
            <w:r>
              <w:rPr>
                <w:rFonts w:ascii="Consolas" w:hAnsi="Consolas" w:cs="Consolas"/>
                <w:color w:val="2A00FF"/>
                <w:kern w:val="0"/>
                <w:sz w:val="28"/>
                <w:szCs w:val="28"/>
              </w:rPr>
              <w:t>"  "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ne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[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]])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>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return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m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lastRenderedPageBreak/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>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publ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stati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void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main(String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args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) {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[]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{0,6,8,12,2,1,4,5,3,11,7,10,9,13}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 xml:space="preserve">dianlubuxian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  <w:highlight w:val="yellow"/>
              </w:rPr>
              <w:t>d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new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dianlubuxian(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)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  <w:highlight w:val="lightGray"/>
                <w:u w:val="single"/>
              </w:rPr>
              <w:t>d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>.</w:t>
            </w:r>
            <w:r>
              <w:rPr>
                <w:rFonts w:ascii="Consolas" w:hAnsi="Consolas" w:cs="Consolas"/>
                <w:i/>
                <w:iCs/>
                <w:color w:val="000000"/>
                <w:kern w:val="0"/>
                <w:sz w:val="28"/>
                <w:szCs w:val="28"/>
                <w:u w:val="single"/>
              </w:rPr>
              <w:t>mnse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>(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  <w:highlight w:val="lightGray"/>
                <w:u w:val="single"/>
              </w:rPr>
              <w:t>d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  <w:u w:val="single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 xml:space="preserve">,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  <w:highlight w:val="lightGray"/>
                <w:u w:val="single"/>
              </w:rPr>
              <w:t>d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  <w:u w:val="single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>)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  <w:kern w:val="0"/>
                <w:sz w:val="28"/>
                <w:szCs w:val="28"/>
              </w:rPr>
              <w:t>in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x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 xml:space="preserve"> =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  <w:highlight w:val="lightGray"/>
                <w:u w:val="single"/>
              </w:rPr>
              <w:t>d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>.</w:t>
            </w:r>
            <w:r>
              <w:rPr>
                <w:rFonts w:ascii="Consolas" w:hAnsi="Consolas" w:cs="Consolas"/>
                <w:i/>
                <w:iCs/>
                <w:color w:val="000000"/>
                <w:kern w:val="0"/>
                <w:sz w:val="28"/>
                <w:szCs w:val="28"/>
                <w:u w:val="single"/>
              </w:rPr>
              <w:t>traceback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>(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  <w:highlight w:val="lightGray"/>
                <w:u w:val="single"/>
              </w:rPr>
              <w:t>d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  <w:u w:val="single"/>
              </w:rPr>
              <w:t>c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 xml:space="preserve">,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  <w:highlight w:val="lightGray"/>
                <w:u w:val="single"/>
              </w:rPr>
              <w:t>d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  <w:u w:val="single"/>
              </w:rPr>
              <w:t>size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 xml:space="preserve">, 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  <w:highlight w:val="lightGray"/>
                <w:u w:val="single"/>
              </w:rPr>
              <w:t>di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>.</w:t>
            </w:r>
            <w:r>
              <w:rPr>
                <w:rFonts w:ascii="Consolas" w:hAnsi="Consolas" w:cs="Consolas"/>
                <w:color w:val="0000C0"/>
                <w:kern w:val="0"/>
                <w:sz w:val="28"/>
                <w:szCs w:val="28"/>
                <w:u w:val="single"/>
              </w:rPr>
              <w:t>ne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  <w:u w:val="single"/>
              </w:rPr>
              <w:t>)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>System.</w:t>
            </w:r>
            <w:r>
              <w:rPr>
                <w:rFonts w:ascii="Consolas" w:hAnsi="Consolas" w:cs="Consolas"/>
                <w:b/>
                <w:bCs/>
                <w:i/>
                <w:iCs/>
                <w:color w:val="0000C0"/>
                <w:kern w:val="0"/>
                <w:sz w:val="28"/>
                <w:szCs w:val="28"/>
              </w:rPr>
              <w:t>out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.println(</w:t>
            </w:r>
            <w:r>
              <w:rPr>
                <w:rFonts w:ascii="Consolas" w:hAnsi="Consolas" w:cs="Consolas"/>
                <w:color w:val="2A00FF"/>
                <w:kern w:val="0"/>
                <w:sz w:val="28"/>
                <w:szCs w:val="28"/>
              </w:rPr>
              <w:t>"</w:t>
            </w:r>
            <w:r>
              <w:rPr>
                <w:rFonts w:ascii="Consolas" w:hAnsi="Consolas" w:cs="Consolas"/>
                <w:color w:val="2A00FF"/>
                <w:kern w:val="0"/>
                <w:sz w:val="28"/>
                <w:szCs w:val="28"/>
              </w:rPr>
              <w:t>最大不相交连线数目为</w:t>
            </w:r>
            <w:r>
              <w:rPr>
                <w:rFonts w:ascii="Consolas" w:hAnsi="Consolas" w:cs="Consolas"/>
                <w:color w:val="2A00FF"/>
                <w:kern w:val="0"/>
                <w:sz w:val="28"/>
                <w:szCs w:val="28"/>
              </w:rPr>
              <w:t>:"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+</w:t>
            </w:r>
            <w:r>
              <w:rPr>
                <w:rFonts w:ascii="Consolas" w:hAnsi="Consolas" w:cs="Consolas"/>
                <w:color w:val="6A3E3E"/>
                <w:kern w:val="0"/>
                <w:sz w:val="28"/>
                <w:szCs w:val="28"/>
              </w:rPr>
              <w:t>x</w:t>
            </w: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);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ab/>
              <w:t>}</w:t>
            </w: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</w:p>
          <w:p w:rsidR="008A1AEC" w:rsidRDefault="008A1AEC" w:rsidP="008A1AEC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kern w:val="0"/>
                <w:sz w:val="28"/>
                <w:szCs w:val="28"/>
              </w:rPr>
              <w:t>}</w:t>
            </w:r>
          </w:p>
          <w:p w:rsidR="008A1AEC" w:rsidRDefault="008A1AE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8A1AEC" w:rsidRDefault="008A1AEC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7549EF" w:rsidRPr="007549EF" w:rsidRDefault="007549EF" w:rsidP="007549EF">
            <w:pPr>
              <w:spacing w:line="360" w:lineRule="auto"/>
              <w:ind w:firstLineChars="175" w:firstLine="420"/>
              <w:rPr>
                <w:rFonts w:ascii="Times New Roman" w:hAnsi="Times New Roman" w:cs="Times New Roman"/>
              </w:rPr>
            </w:pPr>
            <w:r w:rsidRPr="007549E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3)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算法复杂性：</w:t>
            </w:r>
            <w:r w:rsidRPr="007549EF">
              <w:rPr>
                <w:rFonts w:ascii="Times New Roman" w:hAnsi="Times New Roman" w:cs="Times New Roman"/>
                <w:b/>
                <w:bCs/>
              </w:rPr>
              <w:t>T(</w:t>
            </w:r>
            <w:r w:rsidRPr="007549EF">
              <w:rPr>
                <w:rFonts w:ascii="Times New Roman" w:hAnsi="Times New Roman" w:cs="Times New Roman"/>
                <w:b/>
                <w:bCs/>
                <w:i/>
                <w:iCs/>
              </w:rPr>
              <w:t>n</w:t>
            </w:r>
            <w:r w:rsidRPr="007549EF">
              <w:rPr>
                <w:rFonts w:ascii="Times New Roman" w:hAnsi="Times New Roman" w:cs="Times New Roman"/>
                <w:b/>
                <w:bCs/>
              </w:rPr>
              <w:t>)=O(</w:t>
            </w:r>
            <w:r w:rsidRPr="007549EF">
              <w:rPr>
                <w:rFonts w:ascii="Times New Roman" w:hAnsi="Times New Roman" w:cs="Times New Roman"/>
                <w:b/>
                <w:bCs/>
                <w:i/>
                <w:iCs/>
              </w:rPr>
              <w:t>n</w:t>
            </w:r>
            <w:r w:rsidRPr="007549EF">
              <w:rPr>
                <w:rFonts w:ascii="Times New Roman" w:hAnsi="Times New Roman" w:cs="Times New Roman"/>
                <w:b/>
                <w:bCs/>
                <w:vertAlign w:val="superscript"/>
              </w:rPr>
              <w:t>2</w:t>
            </w:r>
            <w:r w:rsidRPr="007549EF">
              <w:rPr>
                <w:rFonts w:ascii="Times New Roman" w:hAnsi="Times New Roman" w:cs="Times New Roman"/>
                <w:b/>
                <w:bCs/>
              </w:rPr>
              <w:t>)</w:t>
            </w:r>
          </w:p>
          <w:p w:rsidR="007549EF" w:rsidRDefault="007549EF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437A19" w:rsidRDefault="00271E47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>
                  <wp:extent cx="2334491" cy="2119746"/>
                  <wp:effectExtent l="0" t="0" r="0" b="0"/>
                  <wp:docPr id="3" name="图片 2" descr="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.png"/>
                          <pic:cNvPicPr/>
                        </pic:nvPicPr>
                        <pic:blipFill rotWithShape="1">
                          <a:blip r:embed="rId24"/>
                          <a:srcRect l="49510" t="16088" r="7257" b="16464"/>
                          <a:stretch/>
                        </pic:blipFill>
                        <pic:spPr bwMode="auto">
                          <a:xfrm>
                            <a:off x="0" y="0"/>
                            <a:ext cx="2335174" cy="21203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71E47" w:rsidRDefault="00271E47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271E47" w:rsidRDefault="00271E47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437A19" w:rsidRPr="003D7503" w:rsidRDefault="00437A19" w:rsidP="003D7503">
            <w:pPr>
              <w:spacing w:line="360" w:lineRule="auto"/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AD6646" w:rsidTr="00513BA0">
        <w:tc>
          <w:tcPr>
            <w:tcW w:w="8784" w:type="dxa"/>
            <w:gridSpan w:val="6"/>
          </w:tcPr>
          <w:p w:rsidR="00AD6646" w:rsidRPr="0019248B" w:rsidRDefault="005A4C34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实验总结（包括心得体会、问题回答及实验改进意见，可附页）</w:t>
            </w:r>
          </w:p>
          <w:p w:rsidR="00437A19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437A19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437A19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437A19" w:rsidRPr="0019248B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AD6646" w:rsidTr="00AE3B60">
        <w:trPr>
          <w:trHeight w:val="5217"/>
        </w:trPr>
        <w:tc>
          <w:tcPr>
            <w:tcW w:w="8784" w:type="dxa"/>
            <w:gridSpan w:val="6"/>
          </w:tcPr>
          <w:p w:rsidR="00AD6646" w:rsidRPr="00891507" w:rsidRDefault="00D60ADF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六、</w:t>
            </w:r>
            <w:r w:rsidR="00AD6646"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教师评语</w:t>
            </w:r>
          </w:p>
          <w:p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1</w:t>
            </w:r>
            <w:r w:rsidRPr="00891507">
              <w:rPr>
                <w:sz w:val="24"/>
              </w:rPr>
              <w:t>、完成所有规定的实验内容，实验步骤正确，结果正确；</w:t>
            </w:r>
          </w:p>
          <w:p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2</w:t>
            </w:r>
            <w:r w:rsidRPr="00891507">
              <w:rPr>
                <w:sz w:val="24"/>
              </w:rPr>
              <w:t>、完成绝大部分规定的实验内容，实验步骤正确，结果正确；</w:t>
            </w:r>
          </w:p>
          <w:p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3</w:t>
            </w:r>
            <w:r w:rsidRPr="00891507">
              <w:rPr>
                <w:sz w:val="24"/>
              </w:rPr>
              <w:t>、完成大部分规定的实验内容，实验步骤正确，结果正确；</w:t>
            </w:r>
          </w:p>
          <w:p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4</w:t>
            </w:r>
            <w:r w:rsidRPr="00891507">
              <w:rPr>
                <w:sz w:val="24"/>
              </w:rPr>
              <w:t>、基本完成规定的实验内容，实验步骤基本正确，所完成的结果基本正确；</w:t>
            </w:r>
          </w:p>
          <w:p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5</w:t>
            </w:r>
            <w:r w:rsidRPr="00891507">
              <w:rPr>
                <w:sz w:val="24"/>
              </w:rPr>
              <w:t>、未能很好地完成规定的实验内容或实验步骤不正确或结果不正确。</w:t>
            </w:r>
          </w:p>
          <w:p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6</w:t>
            </w:r>
            <w:r w:rsidRPr="00891507">
              <w:rPr>
                <w:sz w:val="24"/>
              </w:rPr>
              <w:t>、其它：</w:t>
            </w:r>
          </w:p>
          <w:p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</w:p>
          <w:p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评定等级：优秀良好中等及格不及格</w:t>
            </w:r>
          </w:p>
          <w:p w:rsidR="00AD6646" w:rsidRPr="00891507" w:rsidRDefault="00AD6646" w:rsidP="00891507">
            <w:pPr>
              <w:pStyle w:val="2"/>
              <w:wordWrap w:val="0"/>
              <w:spacing w:line="360" w:lineRule="auto"/>
              <w:jc w:val="right"/>
              <w:rPr>
                <w:sz w:val="24"/>
              </w:rPr>
            </w:pPr>
            <w:r w:rsidRPr="00891507">
              <w:rPr>
                <w:sz w:val="24"/>
              </w:rPr>
              <w:t>教师签名：郭艺辉</w:t>
            </w:r>
          </w:p>
          <w:p w:rsidR="00AD6646" w:rsidRPr="00891507" w:rsidRDefault="00AD6646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:rsidR="00063B70" w:rsidRPr="00054A60" w:rsidRDefault="00063B7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54A60" w:rsidRP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054A60" w:rsidRPr="00054A60" w:rsidSect="00C01D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72FE" w:rsidRDefault="002972FE" w:rsidP="0097048F">
      <w:r>
        <w:separator/>
      </w:r>
    </w:p>
  </w:endnote>
  <w:endnote w:type="continuationSeparator" w:id="0">
    <w:p w:rsidR="002972FE" w:rsidRDefault="002972FE" w:rsidP="00970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ill Sans">
    <w:altName w:val="Times New Roman"/>
    <w:panose1 w:val="00000000000000000000"/>
    <w:charset w:val="00"/>
    <w:family w:val="roman"/>
    <w:notTrueType/>
    <w:pitch w:val="default"/>
  </w:font>
  <w:font w:name="ヒラギノ角ゴ ProN W3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72FE" w:rsidRDefault="002972FE" w:rsidP="0097048F">
      <w:r>
        <w:separator/>
      </w:r>
    </w:p>
  </w:footnote>
  <w:footnote w:type="continuationSeparator" w:id="0">
    <w:p w:rsidR="002972FE" w:rsidRDefault="002972FE" w:rsidP="009704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C634E2"/>
    <w:multiLevelType w:val="hybridMultilevel"/>
    <w:tmpl w:val="C35E8B4E"/>
    <w:lvl w:ilvl="0" w:tplc="F7C0443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DE0BA9"/>
    <w:multiLevelType w:val="hybridMultilevel"/>
    <w:tmpl w:val="141863CA"/>
    <w:lvl w:ilvl="0" w:tplc="04090011">
      <w:start w:val="1"/>
      <w:numFmt w:val="decimal"/>
      <w:lvlText w:val="%1)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2" w15:restartNumberingAfterBreak="0">
    <w:nsid w:val="33F02AC7"/>
    <w:multiLevelType w:val="hybridMultilevel"/>
    <w:tmpl w:val="79DA424A"/>
    <w:lvl w:ilvl="0" w:tplc="04090011">
      <w:start w:val="1"/>
      <w:numFmt w:val="decimal"/>
      <w:lvlText w:val="%1)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3" w15:restartNumberingAfterBreak="0">
    <w:nsid w:val="38543D72"/>
    <w:multiLevelType w:val="hybridMultilevel"/>
    <w:tmpl w:val="137CEACC"/>
    <w:lvl w:ilvl="0" w:tplc="3762F636">
      <w:start w:val="1"/>
      <w:numFmt w:val="decimal"/>
      <w:lvlText w:val="%1）"/>
      <w:lvlJc w:val="left"/>
      <w:pPr>
        <w:ind w:left="75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31" w:hanging="420"/>
      </w:pPr>
    </w:lvl>
    <w:lvl w:ilvl="2" w:tplc="0409001B" w:tentative="1">
      <w:start w:val="1"/>
      <w:numFmt w:val="lowerRoman"/>
      <w:lvlText w:val="%3."/>
      <w:lvlJc w:val="right"/>
      <w:pPr>
        <w:ind w:left="1651" w:hanging="420"/>
      </w:pPr>
    </w:lvl>
    <w:lvl w:ilvl="3" w:tplc="0409000F" w:tentative="1">
      <w:start w:val="1"/>
      <w:numFmt w:val="decimal"/>
      <w:lvlText w:val="%4."/>
      <w:lvlJc w:val="left"/>
      <w:pPr>
        <w:ind w:left="2071" w:hanging="420"/>
      </w:pPr>
    </w:lvl>
    <w:lvl w:ilvl="4" w:tplc="04090019" w:tentative="1">
      <w:start w:val="1"/>
      <w:numFmt w:val="lowerLetter"/>
      <w:lvlText w:val="%5)"/>
      <w:lvlJc w:val="left"/>
      <w:pPr>
        <w:ind w:left="2491" w:hanging="420"/>
      </w:pPr>
    </w:lvl>
    <w:lvl w:ilvl="5" w:tplc="0409001B" w:tentative="1">
      <w:start w:val="1"/>
      <w:numFmt w:val="lowerRoman"/>
      <w:lvlText w:val="%6."/>
      <w:lvlJc w:val="right"/>
      <w:pPr>
        <w:ind w:left="2911" w:hanging="420"/>
      </w:pPr>
    </w:lvl>
    <w:lvl w:ilvl="6" w:tplc="0409000F" w:tentative="1">
      <w:start w:val="1"/>
      <w:numFmt w:val="decimal"/>
      <w:lvlText w:val="%7."/>
      <w:lvlJc w:val="left"/>
      <w:pPr>
        <w:ind w:left="3331" w:hanging="420"/>
      </w:pPr>
    </w:lvl>
    <w:lvl w:ilvl="7" w:tplc="04090019" w:tentative="1">
      <w:start w:val="1"/>
      <w:numFmt w:val="lowerLetter"/>
      <w:lvlText w:val="%8)"/>
      <w:lvlJc w:val="left"/>
      <w:pPr>
        <w:ind w:left="3751" w:hanging="420"/>
      </w:pPr>
    </w:lvl>
    <w:lvl w:ilvl="8" w:tplc="0409001B" w:tentative="1">
      <w:start w:val="1"/>
      <w:numFmt w:val="lowerRoman"/>
      <w:lvlText w:val="%9."/>
      <w:lvlJc w:val="right"/>
      <w:pPr>
        <w:ind w:left="4171" w:hanging="420"/>
      </w:pPr>
    </w:lvl>
  </w:abstractNum>
  <w:abstractNum w:abstractNumId="4" w15:restartNumberingAfterBreak="0">
    <w:nsid w:val="40C8773A"/>
    <w:multiLevelType w:val="hybridMultilevel"/>
    <w:tmpl w:val="DAA0BE1E"/>
    <w:lvl w:ilvl="0" w:tplc="4FA4A394">
      <w:start w:val="1"/>
      <w:numFmt w:val="decimal"/>
      <w:lvlText w:val="%1）"/>
      <w:lvlJc w:val="left"/>
      <w:pPr>
        <w:ind w:left="33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5" w15:restartNumberingAfterBreak="0">
    <w:nsid w:val="479D2695"/>
    <w:multiLevelType w:val="hybridMultilevel"/>
    <w:tmpl w:val="C6C6371E"/>
    <w:lvl w:ilvl="0" w:tplc="04090011">
      <w:start w:val="1"/>
      <w:numFmt w:val="decimal"/>
      <w:lvlText w:val="%1)"/>
      <w:lvlJc w:val="left"/>
      <w:pPr>
        <w:ind w:left="848" w:hanging="420"/>
      </w:pPr>
    </w:lvl>
    <w:lvl w:ilvl="1" w:tplc="04090019" w:tentative="1">
      <w:start w:val="1"/>
      <w:numFmt w:val="lowerLetter"/>
      <w:lvlText w:val="%2)"/>
      <w:lvlJc w:val="left"/>
      <w:pPr>
        <w:ind w:left="1268" w:hanging="420"/>
      </w:pPr>
    </w:lvl>
    <w:lvl w:ilvl="2" w:tplc="0409001B" w:tentative="1">
      <w:start w:val="1"/>
      <w:numFmt w:val="lowerRoman"/>
      <w:lvlText w:val="%3."/>
      <w:lvlJc w:val="right"/>
      <w:pPr>
        <w:ind w:left="1688" w:hanging="420"/>
      </w:pPr>
    </w:lvl>
    <w:lvl w:ilvl="3" w:tplc="0409000F" w:tentative="1">
      <w:start w:val="1"/>
      <w:numFmt w:val="decimal"/>
      <w:lvlText w:val="%4."/>
      <w:lvlJc w:val="left"/>
      <w:pPr>
        <w:ind w:left="2108" w:hanging="420"/>
      </w:pPr>
    </w:lvl>
    <w:lvl w:ilvl="4" w:tplc="04090019" w:tentative="1">
      <w:start w:val="1"/>
      <w:numFmt w:val="lowerLetter"/>
      <w:lvlText w:val="%5)"/>
      <w:lvlJc w:val="left"/>
      <w:pPr>
        <w:ind w:left="2528" w:hanging="420"/>
      </w:pPr>
    </w:lvl>
    <w:lvl w:ilvl="5" w:tplc="0409001B" w:tentative="1">
      <w:start w:val="1"/>
      <w:numFmt w:val="lowerRoman"/>
      <w:lvlText w:val="%6."/>
      <w:lvlJc w:val="right"/>
      <w:pPr>
        <w:ind w:left="2948" w:hanging="420"/>
      </w:pPr>
    </w:lvl>
    <w:lvl w:ilvl="6" w:tplc="0409000F" w:tentative="1">
      <w:start w:val="1"/>
      <w:numFmt w:val="decimal"/>
      <w:lvlText w:val="%7."/>
      <w:lvlJc w:val="left"/>
      <w:pPr>
        <w:ind w:left="3368" w:hanging="420"/>
      </w:pPr>
    </w:lvl>
    <w:lvl w:ilvl="7" w:tplc="04090019" w:tentative="1">
      <w:start w:val="1"/>
      <w:numFmt w:val="lowerLetter"/>
      <w:lvlText w:val="%8)"/>
      <w:lvlJc w:val="left"/>
      <w:pPr>
        <w:ind w:left="3788" w:hanging="420"/>
      </w:pPr>
    </w:lvl>
    <w:lvl w:ilvl="8" w:tplc="0409001B" w:tentative="1">
      <w:start w:val="1"/>
      <w:numFmt w:val="lowerRoman"/>
      <w:lvlText w:val="%9."/>
      <w:lvlJc w:val="right"/>
      <w:pPr>
        <w:ind w:left="4208" w:hanging="420"/>
      </w:pPr>
    </w:lvl>
  </w:abstractNum>
  <w:abstractNum w:abstractNumId="6" w15:restartNumberingAfterBreak="0">
    <w:nsid w:val="51961D18"/>
    <w:multiLevelType w:val="hybridMultilevel"/>
    <w:tmpl w:val="90209F8E"/>
    <w:lvl w:ilvl="0" w:tplc="73805372">
      <w:start w:val="4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5AC5442"/>
    <w:multiLevelType w:val="hybridMultilevel"/>
    <w:tmpl w:val="83A6D6EE"/>
    <w:lvl w:ilvl="0" w:tplc="04090011">
      <w:start w:val="1"/>
      <w:numFmt w:val="decimal"/>
      <w:lvlText w:val="%1)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8" w15:restartNumberingAfterBreak="0">
    <w:nsid w:val="6D0F1E4D"/>
    <w:multiLevelType w:val="hybridMultilevel"/>
    <w:tmpl w:val="55342BC4"/>
    <w:lvl w:ilvl="0" w:tplc="0409000F">
      <w:start w:val="1"/>
      <w:numFmt w:val="decimal"/>
      <w:lvlText w:val="%1.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8"/>
  </w:num>
  <w:num w:numId="5">
    <w:abstractNumId w:val="4"/>
  </w:num>
  <w:num w:numId="6">
    <w:abstractNumId w:val="1"/>
  </w:num>
  <w:num w:numId="7">
    <w:abstractNumId w:val="7"/>
  </w:num>
  <w:num w:numId="8">
    <w:abstractNumId w:val="2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3B70"/>
    <w:rsid w:val="00037D22"/>
    <w:rsid w:val="00054A60"/>
    <w:rsid w:val="00063B70"/>
    <w:rsid w:val="00066185"/>
    <w:rsid w:val="00095EBE"/>
    <w:rsid w:val="000E15CC"/>
    <w:rsid w:val="00112816"/>
    <w:rsid w:val="00125911"/>
    <w:rsid w:val="00131C80"/>
    <w:rsid w:val="001823C0"/>
    <w:rsid w:val="00190DAF"/>
    <w:rsid w:val="0019248B"/>
    <w:rsid w:val="001C74BA"/>
    <w:rsid w:val="001F5ADC"/>
    <w:rsid w:val="0024779D"/>
    <w:rsid w:val="002575E8"/>
    <w:rsid w:val="00271E47"/>
    <w:rsid w:val="002972FE"/>
    <w:rsid w:val="002F1FF5"/>
    <w:rsid w:val="0030174D"/>
    <w:rsid w:val="003028EE"/>
    <w:rsid w:val="00342347"/>
    <w:rsid w:val="0036001A"/>
    <w:rsid w:val="00370848"/>
    <w:rsid w:val="0037595D"/>
    <w:rsid w:val="003B1896"/>
    <w:rsid w:val="003C054D"/>
    <w:rsid w:val="003D7503"/>
    <w:rsid w:val="003E3AD4"/>
    <w:rsid w:val="004316D7"/>
    <w:rsid w:val="00437A19"/>
    <w:rsid w:val="00457774"/>
    <w:rsid w:val="00483989"/>
    <w:rsid w:val="004C1DA5"/>
    <w:rsid w:val="00513BA0"/>
    <w:rsid w:val="00517045"/>
    <w:rsid w:val="00526151"/>
    <w:rsid w:val="005A4C34"/>
    <w:rsid w:val="00606737"/>
    <w:rsid w:val="00614729"/>
    <w:rsid w:val="00621244"/>
    <w:rsid w:val="00624AEC"/>
    <w:rsid w:val="006A784B"/>
    <w:rsid w:val="006B2E8D"/>
    <w:rsid w:val="00703EFC"/>
    <w:rsid w:val="007549EF"/>
    <w:rsid w:val="008165E2"/>
    <w:rsid w:val="00835E1B"/>
    <w:rsid w:val="00877373"/>
    <w:rsid w:val="00891507"/>
    <w:rsid w:val="008A1AEC"/>
    <w:rsid w:val="008C7216"/>
    <w:rsid w:val="008F6EEA"/>
    <w:rsid w:val="009059CE"/>
    <w:rsid w:val="00946241"/>
    <w:rsid w:val="0097048F"/>
    <w:rsid w:val="009D3926"/>
    <w:rsid w:val="009E06EF"/>
    <w:rsid w:val="009E57D6"/>
    <w:rsid w:val="009F34FE"/>
    <w:rsid w:val="00A02C92"/>
    <w:rsid w:val="00A50771"/>
    <w:rsid w:val="00AD3929"/>
    <w:rsid w:val="00AD6646"/>
    <w:rsid w:val="00AE3B60"/>
    <w:rsid w:val="00B676B4"/>
    <w:rsid w:val="00BA7060"/>
    <w:rsid w:val="00BC68CA"/>
    <w:rsid w:val="00BD4BD9"/>
    <w:rsid w:val="00C01D2E"/>
    <w:rsid w:val="00C07019"/>
    <w:rsid w:val="00C337A2"/>
    <w:rsid w:val="00C93A69"/>
    <w:rsid w:val="00D432B5"/>
    <w:rsid w:val="00D60ADF"/>
    <w:rsid w:val="00D95A16"/>
    <w:rsid w:val="00E155AD"/>
    <w:rsid w:val="00EE6013"/>
    <w:rsid w:val="00F647DD"/>
    <w:rsid w:val="00F8247C"/>
    <w:rsid w:val="00FD0C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75F20FD-99E8-4170-8F2D-98ED8E2DA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1D2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63B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试卷正文样式2"/>
    <w:basedOn w:val="a"/>
    <w:rsid w:val="00AD6646"/>
    <w:pPr>
      <w:spacing w:line="320" w:lineRule="exact"/>
      <w:jc w:val="left"/>
    </w:pPr>
    <w:rPr>
      <w:rFonts w:ascii="Times New Roman" w:eastAsia="宋体" w:hAnsi="Times New Roman" w:cs="Times New Roman"/>
      <w:color w:val="000000"/>
      <w:szCs w:val="24"/>
    </w:rPr>
  </w:style>
  <w:style w:type="paragraph" w:styleId="a4">
    <w:name w:val="List Paragraph"/>
    <w:basedOn w:val="a"/>
    <w:uiPriority w:val="34"/>
    <w:qFormat/>
    <w:rsid w:val="005A4C34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9704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7048F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704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7048F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095EBE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095EBE"/>
    <w:rPr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7549E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944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5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71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572</Words>
  <Characters>3264</Characters>
  <Application>Microsoft Office Word</Application>
  <DocSecurity>0</DocSecurity>
  <Lines>27</Lines>
  <Paragraphs>7</Paragraphs>
  <ScaleCrop>false</ScaleCrop>
  <Company/>
  <LinksUpToDate>false</LinksUpToDate>
  <CharactersWithSpaces>38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dufguo@126.com</dc:creator>
  <cp:keywords/>
  <dc:description/>
  <cp:lastModifiedBy>谢 潮锋</cp:lastModifiedBy>
  <cp:revision>5</cp:revision>
  <dcterms:created xsi:type="dcterms:W3CDTF">2019-11-13T13:12:00Z</dcterms:created>
  <dcterms:modified xsi:type="dcterms:W3CDTF">2019-11-13T13:12:00Z</dcterms:modified>
</cp:coreProperties>
</file>